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CC2" w:rsidRDefault="0052734F" w:rsidP="00771CC2">
      <w:pPr>
        <w:jc w:val="center"/>
        <w:rPr>
          <w:b/>
          <w:i/>
          <w:sz w:val="36"/>
          <w:szCs w:val="36"/>
          <w:u w:val="single"/>
        </w:rPr>
      </w:pPr>
      <w:r>
        <w:rPr>
          <w:b/>
          <w:i/>
          <w:sz w:val="36"/>
          <w:szCs w:val="36"/>
          <w:u w:val="single"/>
        </w:rPr>
        <w:t>The Lucky 13!</w:t>
      </w:r>
    </w:p>
    <w:p w:rsidR="0048611E" w:rsidRDefault="00A76943" w:rsidP="00771CC2">
      <w:pPr>
        <w:jc w:val="center"/>
        <w:rPr>
          <w:b/>
          <w:i/>
          <w:sz w:val="36"/>
          <w:szCs w:val="36"/>
          <w:u w:val="single"/>
        </w:rPr>
      </w:pPr>
      <w:r>
        <w:rPr>
          <w:b/>
          <w:i/>
          <w:sz w:val="36"/>
          <w:szCs w:val="36"/>
          <w:u w:val="single"/>
        </w:rPr>
        <w:t>WHY “R”</w:t>
      </w:r>
      <w:r w:rsidR="0048611E">
        <w:rPr>
          <w:b/>
          <w:i/>
          <w:sz w:val="36"/>
          <w:szCs w:val="36"/>
          <w:u w:val="single"/>
        </w:rPr>
        <w:t xml:space="preserve"> THEY LUCKY?</w:t>
      </w:r>
    </w:p>
    <w:p w:rsidR="0048611E" w:rsidRPr="00771CC2" w:rsidRDefault="0048611E" w:rsidP="00771CC2">
      <w:pPr>
        <w:jc w:val="center"/>
        <w:rPr>
          <w:b/>
          <w:i/>
          <w:sz w:val="36"/>
          <w:szCs w:val="36"/>
          <w:u w:val="single"/>
        </w:rPr>
      </w:pPr>
      <w:r>
        <w:rPr>
          <w:b/>
          <w:i/>
          <w:sz w:val="36"/>
          <w:szCs w:val="36"/>
          <w:u w:val="single"/>
        </w:rPr>
        <w:t>BECAUSE NOW YOU KNOW WHAT MISTAKES NOT TO MAKE!</w:t>
      </w:r>
    </w:p>
    <w:p w:rsidR="00771CC2" w:rsidRDefault="00771CC2"/>
    <w:p w:rsidR="006F7C2B" w:rsidRDefault="006F7C2B"/>
    <w:p w:rsidR="006F7C2B" w:rsidRDefault="0052734F">
      <w:r>
        <w:t>13</w:t>
      </w:r>
      <w:r w:rsidR="006F7C2B">
        <w:t xml:space="preserve">. </w:t>
      </w:r>
      <w:r w:rsidR="00326F8D">
        <w:t>(NO CALCULATOR)</w:t>
      </w:r>
      <w:r w:rsidR="006F7C2B">
        <w:t xml:space="preserve"> Scientists were attempting to determine the number of goldfish in a pond.  On day 4 there were 50 fish in the pond.  The growth rate fish in the pond</w:t>
      </w:r>
      <w:r>
        <w:t xml:space="preserve"> is modeled by the </w:t>
      </w:r>
      <w:r w:rsidR="00240C1E">
        <w:t>equation</w:t>
      </w:r>
      <w:r w:rsidR="00866DD0">
        <w:t xml:space="preserve">  </w:t>
      </w:r>
      <w:r w:rsidR="00866DD0" w:rsidRPr="00F40A0A">
        <w:rPr>
          <w:position w:val="-28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1pt;height:36.35pt" o:ole="">
            <v:imagedata r:id="rId6" o:title=""/>
          </v:shape>
          <o:OLEObject Type="Embed" ProgID="Equation.DSMT4" ShapeID="_x0000_i1025" DrawAspect="Content" ObjectID="_1460143165" r:id="rId7"/>
        </w:object>
      </w:r>
      <w:r>
        <w:t xml:space="preserve"> </w:t>
      </w:r>
      <w:r w:rsidR="00866DD0">
        <w:t xml:space="preserve"> </w:t>
      </w:r>
      <w:r>
        <w:t xml:space="preserve">where “t” represents days.  </w:t>
      </w:r>
      <w:r w:rsidR="006F7C2B">
        <w:t>Determine how many fish were in the pond at the end of the 9</w:t>
      </w:r>
      <w:r w:rsidR="006F7C2B" w:rsidRPr="006F7C2B">
        <w:rPr>
          <w:vertAlign w:val="superscript"/>
        </w:rPr>
        <w:t>th</w:t>
      </w:r>
      <w:r w:rsidR="006F7C2B">
        <w:t xml:space="preserve"> day.</w:t>
      </w:r>
      <w:r w:rsidR="00F40A0A">
        <w:t xml:space="preserve">  You can leave your answers in terms of “e”.</w:t>
      </w:r>
    </w:p>
    <w:p w:rsidR="006F7C2B" w:rsidRDefault="006F7C2B"/>
    <w:p w:rsidR="006F7C2B" w:rsidRDefault="006F7C2B"/>
    <w:p w:rsidR="0052734F" w:rsidRDefault="0052734F"/>
    <w:p w:rsidR="006F7C2B" w:rsidRDefault="006F7C2B"/>
    <w:p w:rsidR="006F7C2B" w:rsidRDefault="006F7C2B">
      <w:bookmarkStart w:id="0" w:name="_GoBack"/>
      <w:bookmarkEnd w:id="0"/>
    </w:p>
    <w:p w:rsidR="00240C1E" w:rsidRDefault="00240C1E"/>
    <w:p w:rsidR="00240C1E" w:rsidRDefault="00240C1E"/>
    <w:p w:rsidR="006F7C2B" w:rsidRDefault="006F7C2B"/>
    <w:p w:rsidR="008570AA" w:rsidRDefault="0052734F">
      <w:r>
        <w:t>12</w:t>
      </w:r>
      <w:r w:rsidR="0087191B">
        <w:t xml:space="preserve">.  </w:t>
      </w:r>
      <w:r w:rsidR="0087191B" w:rsidRPr="0087191B">
        <w:rPr>
          <w:position w:val="-30"/>
        </w:rPr>
        <w:object w:dxaOrig="3260" w:dyaOrig="840">
          <v:shape id="_x0000_i1026" type="#_x0000_t75" style="width:163.15pt;height:42.3pt" o:ole="">
            <v:imagedata r:id="rId8" o:title=""/>
          </v:shape>
          <o:OLEObject Type="Embed" ProgID="Equation.DSMT4" ShapeID="_x0000_i1026" DrawAspect="Content" ObjectID="_1460143166" r:id="rId9"/>
        </w:object>
      </w:r>
    </w:p>
    <w:p w:rsidR="0087191B" w:rsidRDefault="0087191B"/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C6799A" w:rsidRDefault="00C6799A">
      <w:pPr>
        <w:rPr>
          <w:b/>
        </w:rPr>
      </w:pPr>
    </w:p>
    <w:p w:rsidR="00240C1E" w:rsidRDefault="00240C1E">
      <w:pPr>
        <w:rPr>
          <w:b/>
        </w:rPr>
      </w:pPr>
    </w:p>
    <w:p w:rsidR="00240C1E" w:rsidRPr="00C6799A" w:rsidRDefault="00240C1E">
      <w:pPr>
        <w:rPr>
          <w:b/>
        </w:rPr>
      </w:pPr>
    </w:p>
    <w:p w:rsidR="0087191B" w:rsidRDefault="0052734F">
      <w:r>
        <w:t>11</w:t>
      </w:r>
      <w:r w:rsidR="0087191B">
        <w:t>.  Find the following integral</w:t>
      </w:r>
      <w:r w:rsidR="005F6321">
        <w:t>s</w:t>
      </w:r>
      <w:r w:rsidR="0087191B">
        <w:t xml:space="preserve">:   </w:t>
      </w:r>
      <w:r w:rsidR="005F6321" w:rsidRPr="005F6321">
        <w:rPr>
          <w:position w:val="-40"/>
        </w:rPr>
        <w:object w:dxaOrig="4200" w:dyaOrig="900">
          <v:shape id="_x0000_i1027" type="#_x0000_t75" style="width:210.05pt;height:44.9pt" o:ole="">
            <v:imagedata r:id="rId10" o:title=""/>
          </v:shape>
          <o:OLEObject Type="Embed" ProgID="Equation.DSMT4" ShapeID="_x0000_i1027" DrawAspect="Content" ObjectID="_1460143167" r:id="rId11"/>
        </w:object>
      </w:r>
    </w:p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3C1C47" w:rsidRDefault="003C1C47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240C1E" w:rsidRDefault="00240C1E">
      <w:pPr>
        <w:rPr>
          <w:b/>
          <w:u w:val="single"/>
        </w:rPr>
      </w:pPr>
    </w:p>
    <w:p w:rsidR="0087191B" w:rsidRDefault="0052734F">
      <w:r>
        <w:lastRenderedPageBreak/>
        <w:t>10</w:t>
      </w:r>
      <w:r w:rsidR="0087191B">
        <w:t xml:space="preserve">.  </w:t>
      </w:r>
      <w:r w:rsidR="00240C1E">
        <w:t>Evaluate each of the following</w:t>
      </w:r>
    </w:p>
    <w:p w:rsidR="006F7C2B" w:rsidRDefault="006F7C2B"/>
    <w:p w:rsidR="0052734F" w:rsidRDefault="00240C1E">
      <w:r w:rsidRPr="0052734F">
        <w:rPr>
          <w:position w:val="-24"/>
        </w:rPr>
        <w:object w:dxaOrig="8800" w:dyaOrig="660">
          <v:shape id="_x0000_i1028" type="#_x0000_t75" style="width:439.95pt;height:33.05pt" o:ole="">
            <v:imagedata r:id="rId12" o:title=""/>
          </v:shape>
          <o:OLEObject Type="Embed" ProgID="Equation.DSMT4" ShapeID="_x0000_i1028" DrawAspect="Content" ObjectID="_1460143168" r:id="rId13"/>
        </w:object>
      </w:r>
      <w:r w:rsidR="0052734F">
        <w:t xml:space="preserve"> </w:t>
      </w:r>
    </w:p>
    <w:p w:rsidR="006F7C2B" w:rsidRDefault="006F7C2B"/>
    <w:p w:rsidR="006F7C2B" w:rsidRDefault="006F7C2B"/>
    <w:p w:rsidR="003C1C47" w:rsidRDefault="003C1C47"/>
    <w:p w:rsidR="003C1C47" w:rsidRDefault="003C1C47"/>
    <w:p w:rsidR="003C1C47" w:rsidRDefault="003C1C47"/>
    <w:p w:rsidR="003C1C47" w:rsidRDefault="003C1C47"/>
    <w:p w:rsidR="003A3EBA" w:rsidRDefault="003A3EBA"/>
    <w:p w:rsidR="003C1C47" w:rsidRDefault="003C1C47"/>
    <w:p w:rsidR="009B21A5" w:rsidRDefault="00C6799A">
      <w:r>
        <w:rPr>
          <w:b/>
          <w:noProof/>
          <w:lang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79850</wp:posOffset>
            </wp:positionH>
            <wp:positionV relativeFrom="paragraph">
              <wp:posOffset>156210</wp:posOffset>
            </wp:positionV>
            <wp:extent cx="1873250" cy="1274445"/>
            <wp:effectExtent l="19050" t="0" r="0" b="0"/>
            <wp:wrapThrough wrapText="bothSides">
              <wp:wrapPolygon edited="0">
                <wp:start x="-220" y="0"/>
                <wp:lineTo x="-220" y="21309"/>
                <wp:lineTo x="21527" y="21309"/>
                <wp:lineTo x="21527" y="0"/>
                <wp:lineTo x="-22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734F">
        <w:t>9</w:t>
      </w:r>
      <w:r w:rsidR="0087191B">
        <w:t xml:space="preserve">.  The </w:t>
      </w:r>
      <w:r w:rsidR="009B21A5">
        <w:t xml:space="preserve">graph to the right is the </w:t>
      </w:r>
    </w:p>
    <w:p w:rsidR="009B21A5" w:rsidRDefault="009B21A5">
      <w:r>
        <w:t xml:space="preserve">     </w:t>
      </w:r>
      <w:proofErr w:type="gramStart"/>
      <w:r>
        <w:t>graph  of</w:t>
      </w:r>
      <w:proofErr w:type="gramEnd"/>
      <w:r>
        <w:t xml:space="preserve"> </w:t>
      </w:r>
      <w:r w:rsidRPr="009B21A5">
        <w:rPr>
          <w:position w:val="-12"/>
        </w:rPr>
        <w:object w:dxaOrig="380" w:dyaOrig="400">
          <v:shape id="_x0000_i1029" type="#_x0000_t75" style="width:19.15pt;height:19.8pt" o:ole="">
            <v:imagedata r:id="rId15" o:title=""/>
          </v:shape>
          <o:OLEObject Type="Embed" ProgID="Equation.DSMT4" ShapeID="_x0000_i1029" DrawAspect="Content" ObjectID="_1460143169" r:id="rId16"/>
        </w:object>
      </w:r>
      <w:r>
        <w:t xml:space="preserve"> the derivative of </w:t>
      </w:r>
      <w:r w:rsidRPr="009B21A5">
        <w:rPr>
          <w:position w:val="-12"/>
        </w:rPr>
        <w:object w:dxaOrig="300" w:dyaOrig="400">
          <v:shape id="_x0000_i1030" type="#_x0000_t75" style="width:15.2pt;height:19.8pt" o:ole="">
            <v:imagedata r:id="rId17" o:title=""/>
          </v:shape>
          <o:OLEObject Type="Embed" ProgID="Equation.DSMT4" ShapeID="_x0000_i1030" DrawAspect="Content" ObjectID="_1460143170" r:id="rId18"/>
        </w:object>
      </w:r>
      <w:r>
        <w:t>.</w:t>
      </w:r>
    </w:p>
    <w:p w:rsidR="009B21A5" w:rsidRDefault="009B21A5">
      <w:r>
        <w:t xml:space="preserve">     </w:t>
      </w:r>
      <w:proofErr w:type="gramStart"/>
      <w:r>
        <w:t>Where  is</w:t>
      </w:r>
      <w:proofErr w:type="gramEnd"/>
      <w:r>
        <w:t xml:space="preserve"> </w:t>
      </w:r>
      <w:r w:rsidRPr="009B21A5">
        <w:rPr>
          <w:position w:val="-12"/>
        </w:rPr>
        <w:object w:dxaOrig="300" w:dyaOrig="400">
          <v:shape id="_x0000_i1031" type="#_x0000_t75" style="width:15.2pt;height:19.8pt" o:ole="">
            <v:imagedata r:id="rId19" o:title=""/>
          </v:shape>
          <o:OLEObject Type="Embed" ProgID="Equation.DSMT4" ShapeID="_x0000_i1031" DrawAspect="Content" ObjectID="_1460143171" r:id="rId20"/>
        </w:object>
      </w:r>
      <w:r>
        <w:t>concave down?  Justify</w:t>
      </w:r>
    </w:p>
    <w:p w:rsidR="0087191B" w:rsidRDefault="009B21A5">
      <w:r>
        <w:t xml:space="preserve">     </w:t>
      </w:r>
      <w:proofErr w:type="gramStart"/>
      <w:r>
        <w:t>your</w:t>
      </w:r>
      <w:proofErr w:type="gramEnd"/>
      <w:r>
        <w:t xml:space="preserve"> answer.   </w:t>
      </w:r>
    </w:p>
    <w:p w:rsidR="00C6799A" w:rsidRDefault="00C6799A"/>
    <w:p w:rsidR="003C1C47" w:rsidRDefault="003C1C47"/>
    <w:p w:rsidR="003C1C47" w:rsidRDefault="003C1C47"/>
    <w:p w:rsidR="003C1C47" w:rsidRDefault="003C1C47"/>
    <w:p w:rsidR="003C1C47" w:rsidRDefault="003C1C47"/>
    <w:p w:rsidR="003C1C47" w:rsidRDefault="003C1C47"/>
    <w:p w:rsidR="003C1C47" w:rsidRDefault="003C1C47"/>
    <w:p w:rsidR="009B21A5" w:rsidRDefault="009B21A5"/>
    <w:p w:rsidR="00C6799A" w:rsidRDefault="00C6799A">
      <w:pPr>
        <w:rPr>
          <w:b/>
        </w:rPr>
      </w:pPr>
    </w:p>
    <w:p w:rsidR="009B21A5" w:rsidRDefault="0052734F">
      <w:r>
        <w:t>8</w:t>
      </w:r>
      <w:r w:rsidR="009B21A5">
        <w:t xml:space="preserve">.    </w:t>
      </w:r>
      <w:r w:rsidR="00CD1B83">
        <w:t xml:space="preserve">Write the equation for y in terms of </w:t>
      </w:r>
      <w:proofErr w:type="gramStart"/>
      <w:r w:rsidR="00CD1B83">
        <w:t xml:space="preserve">x </w:t>
      </w:r>
      <w:r w:rsidR="009B21A5">
        <w:t xml:space="preserve"> given</w:t>
      </w:r>
      <w:proofErr w:type="gramEnd"/>
      <w:r w:rsidR="009B21A5">
        <w:t xml:space="preserve"> that  </w:t>
      </w:r>
      <w:r w:rsidR="00FF2631" w:rsidRPr="009B21A5">
        <w:rPr>
          <w:position w:val="-38"/>
        </w:rPr>
        <w:object w:dxaOrig="4080" w:dyaOrig="880">
          <v:shape id="_x0000_i1032" type="#_x0000_t75" style="width:204.1pt;height:44.25pt" o:ole="">
            <v:imagedata r:id="rId21" o:title=""/>
          </v:shape>
          <o:OLEObject Type="Embed" ProgID="Equation.DSMT4" ShapeID="_x0000_i1032" DrawAspect="Content" ObjectID="_1460143172" r:id="rId22"/>
        </w:object>
      </w:r>
    </w:p>
    <w:p w:rsidR="003C1C47" w:rsidRDefault="003C1C47"/>
    <w:p w:rsidR="003C1C47" w:rsidRDefault="003C1C47"/>
    <w:p w:rsidR="003C1C47" w:rsidRDefault="003C1C47"/>
    <w:p w:rsidR="003C1C47" w:rsidRDefault="003C1C47"/>
    <w:p w:rsidR="003C1C47" w:rsidRDefault="003C1C47"/>
    <w:p w:rsidR="003C1C47" w:rsidRDefault="003C1C47"/>
    <w:p w:rsidR="00240C1E" w:rsidRDefault="00240C1E">
      <w:pPr>
        <w:rPr>
          <w:b/>
          <w:u w:val="single"/>
        </w:rPr>
      </w:pPr>
    </w:p>
    <w:p w:rsidR="00240C1E" w:rsidRDefault="00240C1E"/>
    <w:p w:rsidR="00A55DD1" w:rsidRDefault="00A55DD1">
      <w:pPr>
        <w:rPr>
          <w:b/>
          <w:u w:val="single"/>
        </w:rPr>
      </w:pPr>
    </w:p>
    <w:p w:rsidR="00F31C4A" w:rsidRDefault="0052734F">
      <w:pPr>
        <w:rPr>
          <w:position w:val="-12"/>
        </w:rPr>
      </w:pPr>
      <w:r>
        <w:t>7</w:t>
      </w:r>
      <w:r w:rsidR="00F31C4A">
        <w:t xml:space="preserve">.  Find both the average rate of change and the average value </w:t>
      </w:r>
      <w:r w:rsidR="00CD1B83" w:rsidRPr="00F31C4A">
        <w:rPr>
          <w:position w:val="-12"/>
        </w:rPr>
        <w:object w:dxaOrig="3040" w:dyaOrig="460">
          <v:shape id="_x0000_i1033" type="#_x0000_t75" style="width:151.25pt;height:22.45pt" o:ole="">
            <v:imagedata r:id="rId23" o:title=""/>
          </v:shape>
          <o:OLEObject Type="Embed" ProgID="Equation.DSMT4" ShapeID="_x0000_i1033" DrawAspect="Content" ObjectID="_1460143173" r:id="rId24"/>
        </w:object>
      </w:r>
    </w:p>
    <w:p w:rsidR="00C6799A" w:rsidRDefault="00C6799A">
      <w:pPr>
        <w:rPr>
          <w:position w:val="-12"/>
        </w:rPr>
      </w:pPr>
    </w:p>
    <w:p w:rsidR="003C1C47" w:rsidRDefault="003C1C47">
      <w:pPr>
        <w:rPr>
          <w:b/>
          <w:position w:val="-12"/>
          <w:u w:val="single"/>
        </w:rPr>
      </w:pPr>
    </w:p>
    <w:p w:rsidR="003C1C47" w:rsidRDefault="003C1C47">
      <w:pPr>
        <w:rPr>
          <w:b/>
          <w:position w:val="-12"/>
          <w:u w:val="single"/>
        </w:rPr>
      </w:pPr>
    </w:p>
    <w:p w:rsidR="003C1C47" w:rsidRDefault="003C1C47">
      <w:pPr>
        <w:rPr>
          <w:b/>
          <w:position w:val="-12"/>
          <w:u w:val="single"/>
        </w:rPr>
      </w:pPr>
    </w:p>
    <w:p w:rsidR="003A3EBA" w:rsidRDefault="003A3EBA">
      <w:pPr>
        <w:rPr>
          <w:b/>
          <w:position w:val="-12"/>
          <w:u w:val="single"/>
        </w:rPr>
      </w:pPr>
    </w:p>
    <w:p w:rsidR="00450276" w:rsidRDefault="00450276">
      <w:pPr>
        <w:rPr>
          <w:b/>
          <w:position w:val="-12"/>
          <w:u w:val="single"/>
        </w:rPr>
      </w:pPr>
    </w:p>
    <w:p w:rsidR="00450276" w:rsidRDefault="00450276">
      <w:pPr>
        <w:rPr>
          <w:b/>
          <w:position w:val="-12"/>
          <w:u w:val="single"/>
        </w:rPr>
      </w:pPr>
    </w:p>
    <w:p w:rsidR="003A3EBA" w:rsidRDefault="003A3EBA">
      <w:pPr>
        <w:rPr>
          <w:b/>
          <w:position w:val="-12"/>
          <w:u w:val="single"/>
        </w:rPr>
      </w:pPr>
    </w:p>
    <w:p w:rsidR="00F31C4A" w:rsidRDefault="0052734F">
      <w:r>
        <w:lastRenderedPageBreak/>
        <w:t>6</w:t>
      </w:r>
      <w:r w:rsidR="00F31C4A">
        <w:t xml:space="preserve">.  Given </w:t>
      </w:r>
      <w:proofErr w:type="gramStart"/>
      <w:r w:rsidR="00F31C4A">
        <w:t xml:space="preserve">that </w:t>
      </w:r>
      <w:proofErr w:type="gramEnd"/>
      <w:r w:rsidR="00FF2631" w:rsidRPr="00F31C4A">
        <w:rPr>
          <w:position w:val="-12"/>
        </w:rPr>
        <w:object w:dxaOrig="3120" w:dyaOrig="460">
          <v:shape id="_x0000_i1034" type="#_x0000_t75" style="width:156.55pt;height:23.1pt" o:ole="">
            <v:imagedata r:id="rId25" o:title=""/>
          </v:shape>
          <o:OLEObject Type="Embed" ProgID="Equation.DSMT4" ShapeID="_x0000_i1034" DrawAspect="Content" ObjectID="_1460143174" r:id="rId26"/>
        </w:object>
      </w:r>
      <w:r w:rsidR="00F31C4A">
        <w:t>,</w:t>
      </w:r>
      <w:r w:rsidR="00FF2631">
        <w:t xml:space="preserve"> </w:t>
      </w:r>
      <w:r w:rsidR="00F31C4A">
        <w:t xml:space="preserve"> </w:t>
      </w:r>
      <w:r w:rsidR="00FF2631">
        <w:t>[0,4]</w:t>
      </w:r>
      <w:r w:rsidR="00F31C4A">
        <w:t xml:space="preserve"> find the x-coordinate of all relative minimums and maximums. </w:t>
      </w:r>
      <w:r w:rsidR="00A55DD1">
        <w:t xml:space="preserve"> </w:t>
      </w:r>
      <w:proofErr w:type="gramStart"/>
      <w:r w:rsidR="00A55DD1">
        <w:t>What  is</w:t>
      </w:r>
      <w:proofErr w:type="gramEnd"/>
      <w:r w:rsidR="00A55DD1">
        <w:t xml:space="preserve"> the absolute maximum value?   </w:t>
      </w:r>
      <w:r w:rsidR="00F31C4A">
        <w:t xml:space="preserve"> Justify your answer.</w:t>
      </w:r>
    </w:p>
    <w:p w:rsidR="00C6799A" w:rsidRDefault="00C6799A"/>
    <w:p w:rsidR="00A55DD1" w:rsidRDefault="00A55DD1"/>
    <w:p w:rsidR="003C1C47" w:rsidRDefault="003C1C47"/>
    <w:p w:rsidR="00240C1E" w:rsidRDefault="00240C1E"/>
    <w:p w:rsidR="00240C1E" w:rsidRDefault="00240C1E"/>
    <w:p w:rsidR="003C1C47" w:rsidRDefault="003C1C47"/>
    <w:p w:rsidR="003C1C47" w:rsidRDefault="003C1C47"/>
    <w:p w:rsidR="003C1C47" w:rsidRDefault="003C1C47"/>
    <w:p w:rsidR="003C1C47" w:rsidRDefault="003C1C47"/>
    <w:p w:rsidR="00F31C4A" w:rsidRDefault="00F31C4A"/>
    <w:p w:rsidR="00A55DD1" w:rsidRDefault="0052734F">
      <w:r>
        <w:t>5</w:t>
      </w:r>
      <w:r w:rsidR="00A55DD1">
        <w:t>.  What is the x coordinates of all points of inflection?</w:t>
      </w:r>
    </w:p>
    <w:p w:rsidR="00A55DD1" w:rsidRDefault="00A55DD1"/>
    <w:p w:rsidR="00F31C4A" w:rsidRDefault="00771CC2">
      <w:r w:rsidRPr="00771CC2">
        <w:rPr>
          <w:position w:val="-12"/>
        </w:rPr>
        <w:object w:dxaOrig="3019" w:dyaOrig="480">
          <v:shape id="_x0000_i1035" type="#_x0000_t75" style="width:151.25pt;height:23.8pt" o:ole="">
            <v:imagedata r:id="rId27" o:title=""/>
          </v:shape>
          <o:OLEObject Type="Embed" ProgID="Equation.DSMT4" ShapeID="_x0000_i1035" DrawAspect="Content" ObjectID="_1460143175" r:id="rId28"/>
        </w:object>
      </w:r>
    </w:p>
    <w:p w:rsidR="003A3EBA" w:rsidRDefault="003A3EBA"/>
    <w:p w:rsidR="003A3EBA" w:rsidRDefault="003A3EBA"/>
    <w:p w:rsidR="00240C1E" w:rsidRDefault="00240C1E"/>
    <w:p w:rsidR="003A3EBA" w:rsidRDefault="003A3EBA"/>
    <w:p w:rsidR="003A3EBA" w:rsidRDefault="003A3EBA">
      <w:pPr>
        <w:rPr>
          <w:position w:val="-12"/>
        </w:rPr>
      </w:pPr>
    </w:p>
    <w:p w:rsidR="00A55DD1" w:rsidRDefault="00A55DD1">
      <w:pPr>
        <w:rPr>
          <w:position w:val="-12"/>
        </w:rPr>
      </w:pPr>
    </w:p>
    <w:p w:rsidR="005F6321" w:rsidRDefault="0052734F">
      <w:r>
        <w:t>4</w:t>
      </w:r>
      <w:r w:rsidR="005F6321">
        <w:t xml:space="preserve">.  </w:t>
      </w:r>
      <w:r w:rsidR="005F6321" w:rsidRPr="005F6321">
        <w:rPr>
          <w:position w:val="-40"/>
        </w:rPr>
        <w:object w:dxaOrig="8620" w:dyaOrig="999">
          <v:shape id="_x0000_i1036" type="#_x0000_t75" style="width:430.7pt;height:50.2pt" o:ole="">
            <v:imagedata r:id="rId29" o:title=""/>
          </v:shape>
          <o:OLEObject Type="Embed" ProgID="Equation.DSMT4" ShapeID="_x0000_i1036" DrawAspect="Content" ObjectID="_1460143176" r:id="rId30"/>
        </w:object>
      </w:r>
    </w:p>
    <w:p w:rsidR="005F6321" w:rsidRDefault="005F6321"/>
    <w:p w:rsidR="00F31C4A" w:rsidRDefault="005F6321">
      <w:pPr>
        <w:rPr>
          <w:position w:val="-12"/>
        </w:rPr>
      </w:pPr>
      <w:r>
        <w:t xml:space="preserve">Find   </w:t>
      </w:r>
      <w:r w:rsidRPr="005F6321">
        <w:rPr>
          <w:position w:val="-12"/>
        </w:rPr>
        <w:object w:dxaOrig="3220" w:dyaOrig="400">
          <v:shape id="_x0000_i1037" type="#_x0000_t75" style="width:161.15pt;height:19.8pt" o:ole="">
            <v:imagedata r:id="rId31" o:title=""/>
          </v:shape>
          <o:OLEObject Type="Embed" ProgID="Equation.DSMT4" ShapeID="_x0000_i1037" DrawAspect="Content" ObjectID="_1460143177" r:id="rId32"/>
        </w:object>
      </w:r>
    </w:p>
    <w:p w:rsidR="00A55DD1" w:rsidRDefault="00A55DD1">
      <w:pPr>
        <w:rPr>
          <w:position w:val="-12"/>
        </w:rPr>
      </w:pPr>
    </w:p>
    <w:p w:rsidR="00A55DD1" w:rsidRDefault="00ED6561">
      <w:pPr>
        <w:rPr>
          <w:position w:val="-12"/>
        </w:rPr>
      </w:pPr>
      <w:r>
        <w:rPr>
          <w:noProof/>
          <w:lang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76935</wp:posOffset>
            </wp:positionH>
            <wp:positionV relativeFrom="paragraph">
              <wp:posOffset>165100</wp:posOffset>
            </wp:positionV>
            <wp:extent cx="2804160" cy="16154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6561" w:rsidRDefault="00ED6561">
      <w:pPr>
        <w:rPr>
          <w:position w:val="-12"/>
        </w:rPr>
      </w:pPr>
    </w:p>
    <w:p w:rsidR="00ED6561" w:rsidRDefault="00ED6561">
      <w:pPr>
        <w:rPr>
          <w:position w:val="-12"/>
        </w:rPr>
      </w:pPr>
      <w:r>
        <w:rPr>
          <w:position w:val="-12"/>
        </w:rPr>
        <w:t xml:space="preserve">3.  </w:t>
      </w:r>
    </w:p>
    <w:p w:rsidR="003C1C47" w:rsidRDefault="003C1C47">
      <w:pPr>
        <w:rPr>
          <w:position w:val="-12"/>
        </w:rPr>
      </w:pPr>
    </w:p>
    <w:p w:rsidR="00240C1E" w:rsidRDefault="00240C1E">
      <w:pPr>
        <w:rPr>
          <w:b/>
          <w:position w:val="-12"/>
          <w:u w:val="single"/>
        </w:rPr>
      </w:pPr>
    </w:p>
    <w:p w:rsidR="003A3EBA" w:rsidRDefault="003C1C47" w:rsidP="00165205">
      <w:r w:rsidRPr="003C1C47">
        <w:t xml:space="preserve">     </w:t>
      </w:r>
    </w:p>
    <w:p w:rsidR="00165205" w:rsidRDefault="00165205" w:rsidP="00165205"/>
    <w:p w:rsidR="00450276" w:rsidRDefault="00450276" w:rsidP="00165205"/>
    <w:p w:rsidR="00450276" w:rsidRDefault="00450276" w:rsidP="00165205"/>
    <w:p w:rsidR="00450276" w:rsidRDefault="00450276" w:rsidP="00165205"/>
    <w:p w:rsidR="00450276" w:rsidRDefault="00ED6561" w:rsidP="00165205">
      <w:r>
        <w:t xml:space="preserve">The graph of a differentiable function f is shown above. If </w:t>
      </w:r>
      <w:r w:rsidRPr="00ED6561">
        <w:rPr>
          <w:position w:val="-30"/>
        </w:rPr>
        <w:object w:dxaOrig="1840" w:dyaOrig="740">
          <v:shape id="_x0000_i1038" type="#_x0000_t75" style="width:91.8pt;height:37pt" o:ole="">
            <v:imagedata r:id="rId34" o:title=""/>
          </v:shape>
          <o:OLEObject Type="Embed" ProgID="Equation.DSMT4" ShapeID="_x0000_i1038" DrawAspect="Content" ObjectID="_1460143178" r:id="rId35"/>
        </w:object>
      </w:r>
      <w:r>
        <w:t xml:space="preserve"> which of the following is true?</w:t>
      </w:r>
    </w:p>
    <w:p w:rsidR="00ED6561" w:rsidRDefault="00ED6561" w:rsidP="00165205">
      <w:r w:rsidRPr="00ED6561">
        <w:rPr>
          <w:position w:val="-96"/>
        </w:rPr>
        <w:object w:dxaOrig="2600" w:dyaOrig="2040">
          <v:shape id="_x0000_i1039" type="#_x0000_t75" style="width:129.45pt;height:101.7pt" o:ole="">
            <v:imagedata r:id="rId36" o:title=""/>
          </v:shape>
          <o:OLEObject Type="Embed" ProgID="Equation.DSMT4" ShapeID="_x0000_i1039" DrawAspect="Content" ObjectID="_1460143179" r:id="rId37"/>
        </w:object>
      </w:r>
      <w:r>
        <w:t xml:space="preserve"> </w:t>
      </w:r>
    </w:p>
    <w:p w:rsidR="00165205" w:rsidRDefault="00ED6561" w:rsidP="003C1C47">
      <w:r>
        <w:lastRenderedPageBreak/>
        <w:t xml:space="preserve">2.  Using the </w:t>
      </w:r>
      <w:proofErr w:type="gramStart"/>
      <w:r>
        <w:t xml:space="preserve">substitution </w:t>
      </w:r>
      <w:proofErr w:type="gramEnd"/>
      <w:r w:rsidR="00502558" w:rsidRPr="00502558">
        <w:rPr>
          <w:position w:val="-6"/>
        </w:rPr>
        <w:object w:dxaOrig="1140" w:dyaOrig="300">
          <v:shape id="_x0000_i1040" type="#_x0000_t75" style="width:56.8pt;height:15.2pt" o:ole="">
            <v:imagedata r:id="rId38" o:title=""/>
          </v:shape>
          <o:OLEObject Type="Embed" ProgID="Equation.DSMT4" ShapeID="_x0000_i1040" DrawAspect="Content" ObjectID="_1460143180" r:id="rId39"/>
        </w:object>
      </w:r>
      <w:r w:rsidR="00502558">
        <w:t>, rewrite the following integral in terms of u</w:t>
      </w:r>
    </w:p>
    <w:p w:rsidR="00502558" w:rsidRDefault="00502558" w:rsidP="003C1C47"/>
    <w:p w:rsidR="00502558" w:rsidRDefault="00502558" w:rsidP="003C1C47">
      <w:pPr>
        <w:rPr>
          <w:rFonts w:eastAsiaTheme="minorEastAsia"/>
          <w:lang w:eastAsia="zh-CN"/>
        </w:rPr>
      </w:pPr>
      <w:r w:rsidRPr="00502558">
        <w:rPr>
          <w:position w:val="-30"/>
        </w:rPr>
        <w:object w:dxaOrig="1460" w:dyaOrig="740">
          <v:shape id="_x0000_i1041" type="#_x0000_t75" style="width:73.3pt;height:37pt" o:ole="">
            <v:imagedata r:id="rId40" o:title=""/>
          </v:shape>
          <o:OLEObject Type="Embed" ProgID="Equation.DSMT4" ShapeID="_x0000_i1041" DrawAspect="Content" ObjectID="_1460143181" r:id="rId41"/>
        </w:object>
      </w:r>
      <w:r>
        <w:t xml:space="preserve"> </w:t>
      </w:r>
    </w:p>
    <w:p w:rsidR="00165205" w:rsidRDefault="00165205" w:rsidP="003C1C47">
      <w:pPr>
        <w:rPr>
          <w:rFonts w:eastAsiaTheme="minorEastAsia"/>
          <w:lang w:eastAsia="zh-CN"/>
        </w:rPr>
      </w:pPr>
    </w:p>
    <w:p w:rsidR="00165205" w:rsidRDefault="00165205" w:rsidP="003C1C47">
      <w:pPr>
        <w:rPr>
          <w:rFonts w:eastAsiaTheme="minorEastAsia"/>
          <w:lang w:eastAsia="zh-CN"/>
        </w:rPr>
      </w:pPr>
    </w:p>
    <w:p w:rsidR="00340E80" w:rsidRDefault="00340E80" w:rsidP="003C1C47">
      <w:pPr>
        <w:rPr>
          <w:rFonts w:eastAsiaTheme="minorEastAsia"/>
          <w:lang w:eastAsia="zh-CN"/>
        </w:rPr>
      </w:pPr>
    </w:p>
    <w:p w:rsidR="00340E80" w:rsidRDefault="00340E80" w:rsidP="003C1C47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502558" w:rsidRDefault="00502558" w:rsidP="00165205">
      <w:pPr>
        <w:rPr>
          <w:rFonts w:eastAsiaTheme="minorEastAsia"/>
          <w:lang w:eastAsia="zh-CN"/>
        </w:rPr>
      </w:pPr>
    </w:p>
    <w:p w:rsidR="00340E80" w:rsidRDefault="00165205" w:rsidP="00165205">
      <w:pPr>
        <w:rPr>
          <w:noProof/>
          <w:lang w:eastAsia="zh-CN" w:bidi="ar-SA"/>
        </w:rPr>
      </w:pPr>
      <w:r w:rsidRPr="00165205">
        <w:rPr>
          <w:rFonts w:eastAsiaTheme="minorEastAsia"/>
          <w:lang w:eastAsia="zh-CN"/>
        </w:rPr>
        <w:t>1.</w:t>
      </w:r>
      <w:r>
        <w:rPr>
          <w:rFonts w:eastAsiaTheme="minorEastAsia"/>
          <w:lang w:eastAsia="zh-CN"/>
        </w:rPr>
        <w:t xml:space="preserve"> </w:t>
      </w:r>
      <w:r w:rsidRPr="00165205">
        <w:rPr>
          <w:rFonts w:eastAsiaTheme="minorEastAsia"/>
          <w:lang w:eastAsia="zh-CN"/>
        </w:rPr>
        <w:t xml:space="preserve"> </w:t>
      </w:r>
      <w:r>
        <w:rPr>
          <w:rFonts w:eastAsiaTheme="minorEastAsia"/>
          <w:lang w:eastAsia="zh-CN"/>
        </w:rPr>
        <w:t xml:space="preserve"> </w:t>
      </w:r>
      <w:r w:rsidR="00340E80">
        <w:rPr>
          <w:rFonts w:eastAsiaTheme="minorEastAsia"/>
          <w:lang w:eastAsia="zh-CN"/>
        </w:rPr>
        <w:t xml:space="preserve"> When is the velocity increasing and when is the SPEED INCREASING!!!</w:t>
      </w:r>
    </w:p>
    <w:p w:rsidR="00340E80" w:rsidRDefault="00340E80" w:rsidP="00165205">
      <w:pPr>
        <w:rPr>
          <w:rFonts w:eastAsiaTheme="minorEastAsia"/>
          <w:lang w:eastAsia="zh-CN"/>
        </w:rPr>
      </w:pPr>
    </w:p>
    <w:p w:rsidR="00165205" w:rsidRDefault="00450276" w:rsidP="00165205">
      <w:pPr>
        <w:rPr>
          <w:rFonts w:eastAsiaTheme="minorEastAsia"/>
          <w:lang w:eastAsia="zh-CN"/>
        </w:rPr>
      </w:pPr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6545</wp:posOffset>
            </wp:positionH>
            <wp:positionV relativeFrom="paragraph">
              <wp:posOffset>-635</wp:posOffset>
            </wp:positionV>
            <wp:extent cx="4356735" cy="1941830"/>
            <wp:effectExtent l="0" t="0" r="5715" b="127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6735" cy="1941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40A0A" w:rsidRDefault="00F40A0A" w:rsidP="00165205">
      <w:pPr>
        <w:rPr>
          <w:rFonts w:eastAsiaTheme="minorEastAsia"/>
          <w:lang w:eastAsia="zh-CN"/>
        </w:rPr>
      </w:pPr>
    </w:p>
    <w:p w:rsidR="00C61ECC" w:rsidRDefault="00C61ECC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450276" w:rsidRDefault="00450276" w:rsidP="00165205">
      <w:pPr>
        <w:rPr>
          <w:rFonts w:eastAsiaTheme="minorEastAsia"/>
          <w:lang w:eastAsia="zh-CN"/>
        </w:rPr>
      </w:pPr>
    </w:p>
    <w:p w:rsidR="00C61ECC" w:rsidRPr="00C61ECC" w:rsidRDefault="00C61ECC" w:rsidP="00C61ECC">
      <w:pPr>
        <w:rPr>
          <w:rFonts w:eastAsiaTheme="minorEastAsia"/>
          <w:lang w:eastAsia="zh-CN"/>
        </w:rPr>
      </w:pPr>
      <w:r w:rsidRPr="00C61ECC">
        <w:rPr>
          <w:rFonts w:eastAsiaTheme="minorEastAsia"/>
          <w:lang w:eastAsia="zh-CN"/>
        </w:rPr>
        <w:t>0.</w:t>
      </w:r>
      <w:r>
        <w:rPr>
          <w:rFonts w:eastAsiaTheme="minorEastAsia"/>
          <w:lang w:eastAsia="zh-CN"/>
        </w:rPr>
        <w:t xml:space="preserve"> </w:t>
      </w:r>
      <w:r w:rsidRPr="00C61ECC">
        <w:rPr>
          <w:rFonts w:eastAsiaTheme="minorEastAsia"/>
          <w:lang w:eastAsia="zh-CN"/>
        </w:rPr>
        <w:t xml:space="preserve"> </w:t>
      </w:r>
      <w:r w:rsidRPr="00C61ECC">
        <w:rPr>
          <w:rFonts w:eastAsiaTheme="minorEastAsia"/>
          <w:position w:val="-10"/>
          <w:lang w:eastAsia="zh-CN"/>
        </w:rPr>
        <w:object w:dxaOrig="1380" w:dyaOrig="360">
          <v:shape id="_x0000_i1042" type="#_x0000_t75" style="width:68.7pt;height:17.85pt" o:ole="">
            <v:imagedata r:id="rId43" o:title=""/>
          </v:shape>
          <o:OLEObject Type="Embed" ProgID="Equation.DSMT4" ShapeID="_x0000_i1042" DrawAspect="Content" ObjectID="_1460143182" r:id="rId44"/>
        </w:object>
      </w:r>
      <w:r>
        <w:rPr>
          <w:rFonts w:eastAsiaTheme="minorEastAsia"/>
          <w:lang w:eastAsia="zh-CN"/>
        </w:rPr>
        <w:t xml:space="preserve">   Evaluate the following:  </w:t>
      </w:r>
      <w:r w:rsidR="00866DD0" w:rsidRPr="00866DD0">
        <w:rPr>
          <w:rFonts w:eastAsiaTheme="minorEastAsia"/>
          <w:position w:val="-34"/>
          <w:lang w:eastAsia="zh-CN"/>
        </w:rPr>
        <w:object w:dxaOrig="1920" w:dyaOrig="800">
          <v:shape id="_x0000_i1043" type="#_x0000_t75" style="width:96.45pt;height:40.3pt" o:ole="">
            <v:imagedata r:id="rId45" o:title=""/>
          </v:shape>
          <o:OLEObject Type="Embed" ProgID="Equation.DSMT4" ShapeID="_x0000_i1043" DrawAspect="Content" ObjectID="_1460143183" r:id="rId46"/>
        </w:object>
      </w:r>
      <w:r>
        <w:rPr>
          <w:rFonts w:eastAsiaTheme="minorEastAsia"/>
          <w:lang w:eastAsia="zh-CN"/>
        </w:rPr>
        <w:t xml:space="preserve"> </w:t>
      </w:r>
    </w:p>
    <w:p w:rsidR="00F40A0A" w:rsidRDefault="00F40A0A" w:rsidP="00165205">
      <w:pPr>
        <w:rPr>
          <w:rFonts w:eastAsiaTheme="minorEastAsia"/>
          <w:lang w:eastAsia="zh-CN"/>
        </w:rPr>
      </w:pPr>
    </w:p>
    <w:p w:rsidR="00C61ECC" w:rsidRDefault="00C61ECC" w:rsidP="00165205">
      <w:pPr>
        <w:rPr>
          <w:rFonts w:eastAsiaTheme="minorEastAsia"/>
          <w:lang w:eastAsia="zh-CN"/>
        </w:rPr>
      </w:pPr>
    </w:p>
    <w:p w:rsidR="00C61ECC" w:rsidRDefault="00C61ECC" w:rsidP="00165205">
      <w:pPr>
        <w:rPr>
          <w:rFonts w:eastAsiaTheme="minorEastAsia"/>
          <w:lang w:eastAsia="zh-CN"/>
        </w:rPr>
      </w:pPr>
    </w:p>
    <w:p w:rsidR="00F40A0A" w:rsidRDefault="00F40A0A" w:rsidP="00165205">
      <w:pPr>
        <w:rPr>
          <w:rFonts w:eastAsiaTheme="minorEastAsia"/>
          <w:lang w:eastAsia="zh-CN"/>
        </w:rPr>
      </w:pPr>
    </w:p>
    <w:p w:rsidR="00F40A0A" w:rsidRPr="00450276" w:rsidRDefault="00F40A0A" w:rsidP="00165205">
      <w:pPr>
        <w:rPr>
          <w:rFonts w:eastAsiaTheme="minorEastAsia"/>
          <w:sz w:val="28"/>
          <w:szCs w:val="28"/>
          <w:lang w:eastAsia="zh-CN"/>
        </w:rPr>
      </w:pPr>
      <w:r w:rsidRPr="00450276">
        <w:rPr>
          <w:rFonts w:eastAsiaTheme="minorEastAsia"/>
          <w:sz w:val="28"/>
          <w:szCs w:val="28"/>
          <w:lang w:eastAsia="zh-CN"/>
        </w:rPr>
        <w:t>IMPORTANT NOTES:</w:t>
      </w:r>
    </w:p>
    <w:p w:rsidR="00F40A0A" w:rsidRPr="00450276" w:rsidRDefault="00F40A0A" w:rsidP="00165205">
      <w:pPr>
        <w:rPr>
          <w:rFonts w:eastAsiaTheme="minorEastAsia"/>
          <w:sz w:val="28"/>
          <w:szCs w:val="28"/>
          <w:lang w:eastAsia="zh-CN"/>
        </w:rPr>
      </w:pPr>
    </w:p>
    <w:p w:rsidR="00F40A0A" w:rsidRPr="00450276" w:rsidRDefault="00F40A0A" w:rsidP="00F40A0A">
      <w:pPr>
        <w:rPr>
          <w:rFonts w:eastAsiaTheme="minorEastAsia"/>
          <w:b/>
          <w:sz w:val="28"/>
          <w:szCs w:val="28"/>
          <w:lang w:eastAsia="zh-CN"/>
        </w:rPr>
      </w:pPr>
      <w:r w:rsidRPr="00450276">
        <w:rPr>
          <w:rFonts w:eastAsiaTheme="minorEastAsia"/>
          <w:b/>
          <w:sz w:val="28"/>
          <w:szCs w:val="28"/>
          <w:lang w:eastAsia="zh-CN"/>
        </w:rPr>
        <w:t xml:space="preserve">1.    WHEN YOU ARE DOING INTEGRALS, PUT THE EQUATIONS IN </w:t>
      </w: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  <w:r w:rsidRPr="00450276">
        <w:rPr>
          <w:rFonts w:eastAsiaTheme="minorEastAsia"/>
          <w:b/>
          <w:position w:val="-16"/>
          <w:sz w:val="28"/>
          <w:szCs w:val="28"/>
          <w:lang w:eastAsia="zh-CN"/>
        </w:rPr>
        <w:object w:dxaOrig="1480" w:dyaOrig="440">
          <v:shape id="_x0000_i1044" type="#_x0000_t75" style="width:74pt;height:21.8pt" o:ole="">
            <v:imagedata r:id="rId47" o:title=""/>
          </v:shape>
          <o:OLEObject Type="Embed" ProgID="Equation.DSMT4" ShapeID="_x0000_i1044" DrawAspect="Content" ObjectID="_1460143184" r:id="rId48"/>
        </w:object>
      </w:r>
      <w:r w:rsidRPr="00450276">
        <w:rPr>
          <w:rFonts w:eastAsiaTheme="minorEastAsia"/>
          <w:b/>
          <w:sz w:val="28"/>
          <w:szCs w:val="28"/>
          <w:lang w:eastAsia="zh-CN"/>
        </w:rPr>
        <w:t xml:space="preserve">  DO NOT PUT EQUATIONS IN YOUR INTEGRAL.</w:t>
      </w: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  <w:r w:rsidRPr="00450276">
        <w:rPr>
          <w:rFonts w:eastAsiaTheme="minorEastAsia"/>
          <w:b/>
          <w:sz w:val="28"/>
          <w:szCs w:val="28"/>
          <w:lang w:eastAsia="zh-CN"/>
        </w:rPr>
        <w:t>2.  BALD ANSWERS</w:t>
      </w: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  <w:r w:rsidRPr="00450276">
        <w:rPr>
          <w:rFonts w:eastAsiaTheme="minorEastAsia"/>
          <w:b/>
          <w:sz w:val="28"/>
          <w:szCs w:val="28"/>
          <w:lang w:eastAsia="zh-CN"/>
        </w:rPr>
        <w:t>3.  RADIAN MODE</w:t>
      </w: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  <w:r w:rsidRPr="00450276">
        <w:rPr>
          <w:rFonts w:eastAsiaTheme="minorEastAsia"/>
          <w:b/>
          <w:sz w:val="28"/>
          <w:szCs w:val="28"/>
          <w:lang w:eastAsia="zh-CN"/>
        </w:rPr>
        <w:t>4.  MAKE SURE TO SHOW ALL INTEGRALS.</w:t>
      </w:r>
    </w:p>
    <w:p w:rsidR="00F40A0A" w:rsidRPr="00450276" w:rsidRDefault="00F40A0A" w:rsidP="00165205">
      <w:pPr>
        <w:rPr>
          <w:rFonts w:eastAsiaTheme="minorEastAsia"/>
          <w:b/>
          <w:sz w:val="28"/>
          <w:szCs w:val="28"/>
          <w:lang w:eastAsia="zh-CN"/>
        </w:rPr>
      </w:pPr>
    </w:p>
    <w:p w:rsidR="00F40A0A" w:rsidRPr="00450276" w:rsidRDefault="00F40A0A" w:rsidP="00165205">
      <w:pPr>
        <w:rPr>
          <w:rFonts w:eastAsiaTheme="minorEastAsia"/>
          <w:b/>
          <w:sz w:val="32"/>
          <w:szCs w:val="32"/>
          <w:lang w:eastAsia="zh-CN"/>
        </w:rPr>
      </w:pPr>
      <w:r w:rsidRPr="00450276">
        <w:rPr>
          <w:rFonts w:eastAsiaTheme="minorEastAsia"/>
          <w:b/>
          <w:sz w:val="28"/>
          <w:szCs w:val="28"/>
          <w:lang w:eastAsia="zh-CN"/>
        </w:rPr>
        <w:t>5.  SEPARATION OF VARIABLES…. THE</w:t>
      </w:r>
      <w:r w:rsidRPr="00450276">
        <w:rPr>
          <w:rFonts w:eastAsiaTheme="minorEastAsia"/>
          <w:b/>
          <w:sz w:val="32"/>
          <w:szCs w:val="32"/>
          <w:lang w:eastAsia="zh-CN"/>
        </w:rPr>
        <w:t xml:space="preserve"> “C”</w:t>
      </w:r>
    </w:p>
    <w:sectPr w:rsidR="00F40A0A" w:rsidRPr="00450276" w:rsidSect="005F632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100C2"/>
    <w:multiLevelType w:val="hybridMultilevel"/>
    <w:tmpl w:val="83F49400"/>
    <w:lvl w:ilvl="0" w:tplc="04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E26692"/>
    <w:multiLevelType w:val="hybridMultilevel"/>
    <w:tmpl w:val="D29AE3BC"/>
    <w:lvl w:ilvl="0" w:tplc="04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B32B48"/>
    <w:multiLevelType w:val="hybridMultilevel"/>
    <w:tmpl w:val="AAF294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E64700"/>
    <w:multiLevelType w:val="hybridMultilevel"/>
    <w:tmpl w:val="EFB6BE24"/>
    <w:lvl w:ilvl="0" w:tplc="04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5444F4"/>
    <w:multiLevelType w:val="hybridMultilevel"/>
    <w:tmpl w:val="BD444F44"/>
    <w:lvl w:ilvl="0" w:tplc="04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872E24"/>
    <w:multiLevelType w:val="hybridMultilevel"/>
    <w:tmpl w:val="C816A1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87191B"/>
    <w:rsid w:val="00165205"/>
    <w:rsid w:val="0019183B"/>
    <w:rsid w:val="001C59D2"/>
    <w:rsid w:val="0021246F"/>
    <w:rsid w:val="00235098"/>
    <w:rsid w:val="00240C1E"/>
    <w:rsid w:val="00261497"/>
    <w:rsid w:val="002A265D"/>
    <w:rsid w:val="00326F8D"/>
    <w:rsid w:val="00340E80"/>
    <w:rsid w:val="003944E7"/>
    <w:rsid w:val="003A3EBA"/>
    <w:rsid w:val="003C1C47"/>
    <w:rsid w:val="00424FF4"/>
    <w:rsid w:val="00450276"/>
    <w:rsid w:val="0048611E"/>
    <w:rsid w:val="00502558"/>
    <w:rsid w:val="0052734F"/>
    <w:rsid w:val="005F6321"/>
    <w:rsid w:val="006A506C"/>
    <w:rsid w:val="006F1E21"/>
    <w:rsid w:val="006F7C2B"/>
    <w:rsid w:val="00725DBB"/>
    <w:rsid w:val="00771CC2"/>
    <w:rsid w:val="007B4F20"/>
    <w:rsid w:val="00825756"/>
    <w:rsid w:val="00835583"/>
    <w:rsid w:val="008570AA"/>
    <w:rsid w:val="00866DD0"/>
    <w:rsid w:val="0087191B"/>
    <w:rsid w:val="00901639"/>
    <w:rsid w:val="009745B4"/>
    <w:rsid w:val="00980FD4"/>
    <w:rsid w:val="00994FA8"/>
    <w:rsid w:val="009B21A5"/>
    <w:rsid w:val="00A15D51"/>
    <w:rsid w:val="00A4404A"/>
    <w:rsid w:val="00A5465E"/>
    <w:rsid w:val="00A55DD1"/>
    <w:rsid w:val="00A56352"/>
    <w:rsid w:val="00A76943"/>
    <w:rsid w:val="00B05A13"/>
    <w:rsid w:val="00BC2AC3"/>
    <w:rsid w:val="00C61ECC"/>
    <w:rsid w:val="00C6799A"/>
    <w:rsid w:val="00CD1B83"/>
    <w:rsid w:val="00D265AB"/>
    <w:rsid w:val="00D50726"/>
    <w:rsid w:val="00E455CF"/>
    <w:rsid w:val="00EC666B"/>
    <w:rsid w:val="00ED6561"/>
    <w:rsid w:val="00F0652E"/>
    <w:rsid w:val="00F30681"/>
    <w:rsid w:val="00F31C4A"/>
    <w:rsid w:val="00F40A0A"/>
    <w:rsid w:val="00F83AAA"/>
    <w:rsid w:val="00FF26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D51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5D51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15D51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15D51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15D51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15D51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5D51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5D51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5D51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5D51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5D51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15D51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15D51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15D51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15D51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5D51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5D51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5D51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5D51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A15D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A15D51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15D51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A15D51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A15D51"/>
    <w:rPr>
      <w:b/>
      <w:bCs/>
    </w:rPr>
  </w:style>
  <w:style w:type="character" w:styleId="Emphasis">
    <w:name w:val="Emphasis"/>
    <w:basedOn w:val="DefaultParagraphFont"/>
    <w:uiPriority w:val="20"/>
    <w:qFormat/>
    <w:rsid w:val="00A15D51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A15D51"/>
    <w:rPr>
      <w:szCs w:val="32"/>
    </w:rPr>
  </w:style>
  <w:style w:type="paragraph" w:styleId="ListParagraph">
    <w:name w:val="List Paragraph"/>
    <w:basedOn w:val="Normal"/>
    <w:uiPriority w:val="34"/>
    <w:qFormat/>
    <w:rsid w:val="00A15D5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A15D5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A15D51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15D51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15D51"/>
    <w:rPr>
      <w:b/>
      <w:i/>
      <w:sz w:val="24"/>
    </w:rPr>
  </w:style>
  <w:style w:type="character" w:styleId="SubtleEmphasis">
    <w:name w:val="Subtle Emphasis"/>
    <w:uiPriority w:val="19"/>
    <w:qFormat/>
    <w:rsid w:val="00A15D51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A15D51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A15D51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A15D51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A15D51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15D51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B21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21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D51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5D51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15D51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15D51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15D51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15D51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5D51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5D51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5D51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5D51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5D51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15D51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15D51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15D51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15D51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5D51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5D51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5D51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5D51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A15D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A15D51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15D51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A15D51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A15D51"/>
    <w:rPr>
      <w:b/>
      <w:bCs/>
    </w:rPr>
  </w:style>
  <w:style w:type="character" w:styleId="Emphasis">
    <w:name w:val="Emphasis"/>
    <w:basedOn w:val="DefaultParagraphFont"/>
    <w:uiPriority w:val="20"/>
    <w:qFormat/>
    <w:rsid w:val="00A15D51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A15D51"/>
    <w:rPr>
      <w:szCs w:val="32"/>
    </w:rPr>
  </w:style>
  <w:style w:type="paragraph" w:styleId="ListParagraph">
    <w:name w:val="List Paragraph"/>
    <w:basedOn w:val="Normal"/>
    <w:uiPriority w:val="34"/>
    <w:qFormat/>
    <w:rsid w:val="00A15D5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A15D5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A15D51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15D51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15D51"/>
    <w:rPr>
      <w:b/>
      <w:i/>
      <w:sz w:val="24"/>
    </w:rPr>
  </w:style>
  <w:style w:type="character" w:styleId="SubtleEmphasis">
    <w:name w:val="Subtle Emphasis"/>
    <w:uiPriority w:val="19"/>
    <w:qFormat/>
    <w:rsid w:val="00A15D51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A15D51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A15D51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A15D51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A15D51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15D51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B21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21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DD977-8FA8-4973-BF9A-6FB1C6A82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19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yosset CSD</Company>
  <LinksUpToDate>false</LinksUpToDate>
  <CharactersWithSpaces>2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</dc:creator>
  <cp:lastModifiedBy>Carolyn A. Severson</cp:lastModifiedBy>
  <cp:revision>2</cp:revision>
  <cp:lastPrinted>2014-04-28T03:32:00Z</cp:lastPrinted>
  <dcterms:created xsi:type="dcterms:W3CDTF">2014-04-28T03:33:00Z</dcterms:created>
  <dcterms:modified xsi:type="dcterms:W3CDTF">2014-04-28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